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7D62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EB0313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73DF8">
        <w:rPr>
          <w:rFonts w:ascii="Times New Roman" w:hAnsi="Times New Roman" w:cs="Times New Roman"/>
          <w:sz w:val="28"/>
          <w:szCs w:val="28"/>
        </w:rPr>
        <w:t xml:space="preserve">условный оператор </w:t>
      </w:r>
      <w:r w:rsidR="003C7E65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3C7E65" w:rsidRPr="00F73DF8">
        <w:rPr>
          <w:rFonts w:ascii="Times New Roman" w:hAnsi="Times New Roman" w:cs="Times New Roman"/>
          <w:sz w:val="28"/>
          <w:szCs w:val="28"/>
        </w:rPr>
        <w:t>-</w:t>
      </w:r>
      <w:r w:rsidR="003C7E65"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7E65">
        <w:rPr>
          <w:rFonts w:ascii="Times New Roman" w:hAnsi="Times New Roman" w:cs="Times New Roman"/>
          <w:sz w:val="28"/>
          <w:szCs w:val="28"/>
        </w:rPr>
        <w:t>2</w:t>
      </w:r>
    </w:p>
    <w:p w:rsidR="009E3F7E" w:rsidRPr="00EB0313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 w:rsidRPr="00EB0313">
        <w:rPr>
          <w:rFonts w:ascii="Times New Roman" w:hAnsi="Times New Roman" w:cs="Times New Roman"/>
          <w:sz w:val="28"/>
          <w:szCs w:val="28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B0313">
        <w:rPr>
          <w:rFonts w:ascii="Times New Roman" w:hAnsi="Times New Roman" w:cs="Times New Roman"/>
          <w:sz w:val="28"/>
          <w:szCs w:val="28"/>
        </w:rPr>
        <w:t>15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EB0313" w:rsidRDefault="00EB0313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r w:rsidRPr="00EB0313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4.3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1519879" r:id="rId6"/>
        </w:object>
      </w:r>
      <w:r w:rsidRPr="009D3506">
        <w:rPr>
          <w:rFonts w:ascii="Times New Roman" w:hAnsi="Times New Roman" w:cs="Times New Roman"/>
          <w:b/>
          <w:sz w:val="28"/>
          <w:szCs w:val="28"/>
        </w:rPr>
        <w:t>.</w:t>
      </w:r>
    </w:p>
    <w:p w:rsidR="009D3506" w:rsidRP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204429" cy="5508171"/>
            <wp:effectExtent l="0" t="0" r="6350" b="3810"/>
            <wp:docPr id="18178764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876480" name="Рисунок 1817876480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7560" cy="557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9D3506" w:rsidRDefault="009D3506" w:rsidP="009D350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inputMass = ‘f’</w:t>
      </w:r>
    </w:p>
    <w:p w:rsidR="009D3506" w:rsidRDefault="009D3506" w:rsidP="009D350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еременная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принадлежит типу данных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ouble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еременной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proofErr w:type="spellEnd"/>
      <w:r w:rsidRPr="009D350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не будет присвоено </w:t>
      </w:r>
      <w:r w:rsidRPr="009D3506">
        <w:rPr>
          <w:rFonts w:ascii="Times New Roman" w:hAnsi="Times New Roman" w:cs="Times New Roman"/>
          <w:bCs/>
          <w:sz w:val="28"/>
          <w:szCs w:val="28"/>
        </w:rPr>
        <w:t>‘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</w:t>
      </w:r>
      <w:r w:rsidRPr="009D3506">
        <w:rPr>
          <w:rFonts w:ascii="Times New Roman" w:hAnsi="Times New Roman" w:cs="Times New Roman"/>
          <w:bCs/>
          <w:sz w:val="28"/>
          <w:szCs w:val="28"/>
        </w:rPr>
        <w:t>’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еременная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flg</w:t>
      </w:r>
      <w:proofErr w:type="spellEnd"/>
      <w:r w:rsidRPr="009D350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станет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alse</w:t>
      </w:r>
      <w:r>
        <w:rPr>
          <w:rFonts w:ascii="Times New Roman" w:hAnsi="Times New Roman" w:cs="Times New Roman"/>
          <w:bCs/>
          <w:sz w:val="28"/>
          <w:szCs w:val="28"/>
        </w:rPr>
        <w:t xml:space="preserve">, условие в 14 строке не исполнится, программа выведет сообщение </w:t>
      </w:r>
      <w:r w:rsidRPr="009D3506">
        <w:rPr>
          <w:rFonts w:ascii="Times New Roman" w:hAnsi="Times New Roman" w:cs="Times New Roman"/>
          <w:bCs/>
          <w:sz w:val="28"/>
          <w:szCs w:val="28"/>
        </w:rPr>
        <w:t>“</w:t>
      </w:r>
      <w:r w:rsidR="00C065BB" w:rsidRPr="00C065BB">
        <w:t xml:space="preserve"> </w:t>
      </w:r>
      <w:r w:rsidR="00C065BB" w:rsidRPr="00C065BB">
        <w:rPr>
          <w:rFonts w:ascii="Times New Roman" w:hAnsi="Times New Roman" w:cs="Times New Roman"/>
          <w:bCs/>
          <w:sz w:val="28"/>
          <w:szCs w:val="28"/>
        </w:rPr>
        <w:t xml:space="preserve">Введены некорректные данные </w:t>
      </w:r>
      <w:r w:rsidRPr="009D3506">
        <w:rPr>
          <w:rFonts w:ascii="Times New Roman" w:hAnsi="Times New Roman" w:cs="Times New Roman"/>
          <w:bCs/>
          <w:sz w:val="28"/>
          <w:szCs w:val="28"/>
        </w:rPr>
        <w:t>”</w:t>
      </w:r>
      <w:r w:rsidR="00C065BB" w:rsidRPr="00C065BB"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1.1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Целая часть числа – килограммы, следовательно вес в килограммах – 1 килограмм.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Вес в килограммах</w:t>
      </w:r>
      <w:r w:rsidRPr="00C065BB">
        <w:rPr>
          <w:rFonts w:ascii="Times New Roman" w:hAnsi="Times New Roman" w:cs="Times New Roman"/>
          <w:bCs/>
          <w:sz w:val="28"/>
          <w:szCs w:val="28"/>
        </w:rPr>
        <w:t>: 1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2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миллиграммы, следовательно вес в килограммах – </w:t>
      </w:r>
      <w:r w:rsidRPr="00C065BB">
        <w:rPr>
          <w:rFonts w:ascii="Times New Roman" w:hAnsi="Times New Roman" w:cs="Times New Roman"/>
          <w:bCs/>
          <w:sz w:val="28"/>
          <w:szCs w:val="28"/>
        </w:rPr>
        <w:t>2E-06</w:t>
      </w:r>
      <w:r>
        <w:rPr>
          <w:rFonts w:ascii="Times New Roman" w:hAnsi="Times New Roman" w:cs="Times New Roman"/>
          <w:bCs/>
          <w:sz w:val="28"/>
          <w:szCs w:val="28"/>
        </w:rPr>
        <w:t xml:space="preserve"> килограмм.</w:t>
      </w: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Вес в килограммах: 2E-06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граммы, следовательно вес в килограммах </w:t>
      </w:r>
      <w:r w:rsidR="008B6AD6">
        <w:rPr>
          <w:rFonts w:ascii="Times New Roman" w:hAnsi="Times New Roman" w:cs="Times New Roman"/>
          <w:bCs/>
          <w:sz w:val="28"/>
          <w:szCs w:val="28"/>
        </w:rPr>
        <w:t xml:space="preserve">– 0.003 </w:t>
      </w:r>
      <w:r>
        <w:rPr>
          <w:rFonts w:ascii="Times New Roman" w:hAnsi="Times New Roman" w:cs="Times New Roman"/>
          <w:bCs/>
          <w:sz w:val="28"/>
          <w:szCs w:val="28"/>
        </w:rPr>
        <w:t>килограм</w:t>
      </w:r>
      <w:r w:rsidR="008B6AD6">
        <w:rPr>
          <w:rFonts w:ascii="Times New Roman" w:hAnsi="Times New Roman" w:cs="Times New Roman"/>
          <w:bCs/>
          <w:sz w:val="28"/>
          <w:szCs w:val="28"/>
        </w:rPr>
        <w:t>м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</w:t>
      </w:r>
      <w:r w:rsidR="008B6AD6" w:rsidRPr="008B6AD6">
        <w:t xml:space="preserve"> </w:t>
      </w:r>
      <w:r w:rsidR="008B6AD6" w:rsidRPr="008B6AD6">
        <w:rPr>
          <w:rFonts w:ascii="Times New Roman" w:hAnsi="Times New Roman" w:cs="Times New Roman"/>
          <w:bCs/>
          <w:sz w:val="28"/>
          <w:szCs w:val="28"/>
        </w:rPr>
        <w:t>Вес в килограммах: 0.003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Pr="00C065BB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4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Целая часть числа – тонны, следовательно вес в килограммах –  4000 килограмм.</w:t>
      </w:r>
    </w:p>
    <w:p w:rsidR="008B6AD6" w:rsidRPr="00C065BB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Вес в килограммах: 4000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Pr="00C065BB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5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5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центнеры, следовательно вес в килограммах –  </w:t>
      </w:r>
      <w:r w:rsidRPr="008B6AD6">
        <w:rPr>
          <w:rFonts w:ascii="Times New Roman" w:hAnsi="Times New Roman" w:cs="Times New Roman"/>
          <w:bCs/>
          <w:sz w:val="28"/>
          <w:szCs w:val="28"/>
        </w:rPr>
        <w:t>5</w:t>
      </w:r>
      <w:r>
        <w:rPr>
          <w:rFonts w:ascii="Times New Roman" w:hAnsi="Times New Roman" w:cs="Times New Roman"/>
          <w:bCs/>
          <w:sz w:val="28"/>
          <w:szCs w:val="28"/>
        </w:rPr>
        <w:t>00 килограмм.</w:t>
      </w:r>
    </w:p>
    <w:p w:rsidR="008B6AD6" w:rsidRPr="00C065BB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</w:t>
      </w:r>
      <w:r w:rsidRPr="008B6AD6"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 в килограммах: 50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6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6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программе нет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ase</w:t>
      </w: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6, следовательно 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Неизвестная величина</w:t>
      </w:r>
      <w:r w:rsidRPr="008B6AD6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EB0313" w:rsidRDefault="00EB031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B6AD6" w:rsidRP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lastRenderedPageBreak/>
        <w:t>Листинг (код) программы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namespace laboratornaya_rabota_5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class Program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{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static void Main(string[] args)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{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double inputMass, weigth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bool flg1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</w:rPr>
        <w:t>int number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Console.Write("Введите число с одним знаком после запятой: "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flg1 = Double.TryParse(Console.ReadLine(), out inputMass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if (flg1)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{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number = Convert.ToInt32(Math.Truncate(inputMass)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weigth = Convert.ToInt32((inputMass - number) * 10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switch (number)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{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1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2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/ 1_000_000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3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/ 1_000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4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* 1_000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5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* 100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default: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Неизвестная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еличина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"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}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}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 xml:space="preserve">        else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{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ведены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некорректные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данные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"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</w:rPr>
        <w:t>}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Console.ReadKey(true);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}</w:t>
      </w:r>
    </w:p>
    <w:p w:rsidR="008B6AD6" w:rsidRPr="008B6AD6" w:rsidRDefault="008B6AD6" w:rsidP="00EB0313">
      <w:pPr>
        <w:spacing w:after="0"/>
        <w:ind w:left="357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>}</w:t>
      </w:r>
    </w:p>
    <w:p w:rsid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8B6AD6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70450355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503556" name="Рисунок 704503556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7379266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926612" name="Рисунок 73792661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111164821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648211" name="Рисунок 111164821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177141721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417212" name="Рисунок 1771417212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AD6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115688162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881626" name="Рисунок 1156881626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109697584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975841" name="Рисунок 1096975841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489585"/>
            <wp:effectExtent l="0" t="0" r="3175" b="5715"/>
            <wp:docPr id="80425323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253233" name="Рисунок 80425323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F73DF8" w:rsidRDefault="00F73DF8" w:rsidP="00F73DF8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F73DF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F73DF8" w:rsidRPr="00F73DF8" w:rsidRDefault="00F73DF8" w:rsidP="00F73DF8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9D3506" w:rsidRPr="009D3506" w:rsidRDefault="009D3506" w:rsidP="009D350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3C7E65" w:rsidRPr="003C7E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700A2D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90C01"/>
    <w:rsid w:val="000E2566"/>
    <w:rsid w:val="003C7E65"/>
    <w:rsid w:val="00457D62"/>
    <w:rsid w:val="005153D8"/>
    <w:rsid w:val="0077386C"/>
    <w:rsid w:val="008B6AD6"/>
    <w:rsid w:val="008E6780"/>
    <w:rsid w:val="009572AC"/>
    <w:rsid w:val="009B03A5"/>
    <w:rsid w:val="009D3506"/>
    <w:rsid w:val="009E3F7E"/>
    <w:rsid w:val="00B8340F"/>
    <w:rsid w:val="00C065BB"/>
    <w:rsid w:val="00C45155"/>
    <w:rsid w:val="00D26FD7"/>
    <w:rsid w:val="00EB0313"/>
    <w:rsid w:val="00F21678"/>
    <w:rsid w:val="00F73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689464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601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3</cp:revision>
  <dcterms:created xsi:type="dcterms:W3CDTF">2023-11-14T12:39:00Z</dcterms:created>
  <dcterms:modified xsi:type="dcterms:W3CDTF">2023-11-14T23:18:00Z</dcterms:modified>
</cp:coreProperties>
</file>